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283F" w:rsidRDefault="00B52BFF" w:rsidP="00FF1125">
      <w:pPr>
        <w:jc w:val="right"/>
      </w:pPr>
      <w:r>
        <w:t>Name</w:t>
      </w:r>
      <w:proofErr w:type="gramStart"/>
      <w:r>
        <w:t>:_</w:t>
      </w:r>
      <w:proofErr w:type="gramEnd"/>
      <w:r>
        <w:t>___________________________</w:t>
      </w:r>
      <w:r w:rsidR="00E462DB">
        <w:t xml:space="preserve">_____ Date:__________ </w:t>
      </w:r>
    </w:p>
    <w:p w:rsidR="00B52BFF" w:rsidRDefault="00B52BFF"/>
    <w:p w:rsidR="00B52BFF" w:rsidRPr="00FF1125" w:rsidRDefault="006721A8" w:rsidP="00C223F2">
      <w:pPr>
        <w:tabs>
          <w:tab w:val="left" w:pos="3225"/>
          <w:tab w:val="center" w:pos="5400"/>
        </w:tabs>
        <w:jc w:val="center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Study Guide</w:t>
      </w:r>
      <w:r w:rsidR="00C223F2">
        <w:rPr>
          <w:sz w:val="28"/>
          <w:szCs w:val="28"/>
          <w:u w:val="single"/>
        </w:rPr>
        <w:t xml:space="preserve">:  </w:t>
      </w:r>
      <w:r w:rsidR="00B52BFF" w:rsidRPr="00FF1125">
        <w:rPr>
          <w:sz w:val="28"/>
          <w:szCs w:val="28"/>
          <w:u w:val="single"/>
        </w:rPr>
        <w:t>Inequalities</w:t>
      </w:r>
    </w:p>
    <w:p w:rsidR="00B52BFF" w:rsidRDefault="00B52BFF" w:rsidP="00B52BFF">
      <w:pPr>
        <w:jc w:val="center"/>
      </w:pPr>
    </w:p>
    <w:p w:rsidR="007E23E1" w:rsidRDefault="00B52BFF" w:rsidP="00B52BFF">
      <w:pPr>
        <w:rPr>
          <w:i/>
        </w:rPr>
      </w:pPr>
      <w:r>
        <w:rPr>
          <w:i/>
        </w:rPr>
        <w:t>Write an inequality for each situation described below</w:t>
      </w:r>
    </w:p>
    <w:p w:rsidR="007E23E1" w:rsidRPr="007E23E1" w:rsidRDefault="007E23E1" w:rsidP="00B52BFF">
      <w:pPr>
        <w:rPr>
          <w:i/>
        </w:rPr>
      </w:pPr>
    </w:p>
    <w:p w:rsidR="00B52BFF" w:rsidRDefault="006721A8" w:rsidP="007E23E1">
      <w:r>
        <w:t>1.    You can walk there in 4</w:t>
      </w:r>
      <w:r w:rsidR="007E23E1">
        <w:t xml:space="preserve"> minutes (m) or less.  _____________</w:t>
      </w:r>
    </w:p>
    <w:p w:rsidR="007E23E1" w:rsidRDefault="007E23E1" w:rsidP="007E23E1">
      <w:pPr>
        <w:ind w:left="360"/>
      </w:pPr>
    </w:p>
    <w:p w:rsidR="007E23E1" w:rsidRDefault="00B52BFF" w:rsidP="007E23E1">
      <w:r>
        <w:t xml:space="preserve">2.   </w:t>
      </w:r>
      <w:r w:rsidR="007E23E1">
        <w:t>E</w:t>
      </w:r>
      <w:r w:rsidR="006721A8">
        <w:t>ach prize (p) is worth over $50</w:t>
      </w:r>
      <w:r w:rsidR="007E23E1">
        <w:t>.  _____________</w:t>
      </w:r>
    </w:p>
    <w:p w:rsidR="00B52BFF" w:rsidRDefault="007E23E1" w:rsidP="007E23E1">
      <w:r>
        <w:tab/>
      </w:r>
    </w:p>
    <w:p w:rsidR="00B52BFF" w:rsidRDefault="00B52BFF" w:rsidP="00B52BFF">
      <w:r>
        <w:t>3.  Last</w:t>
      </w:r>
      <w:r w:rsidR="006721A8">
        <w:t xml:space="preserve"> weekend, there were more than 30</w:t>
      </w:r>
      <w:r>
        <w:t xml:space="preserve"> birds</w:t>
      </w:r>
      <w:r w:rsidR="00FF1125">
        <w:t xml:space="preserve"> (b)</w:t>
      </w:r>
      <w:r>
        <w:t xml:space="preserve"> in the sanctuary.  ____________</w:t>
      </w:r>
    </w:p>
    <w:p w:rsidR="00B52BFF" w:rsidRDefault="00B52BFF" w:rsidP="00B52BFF"/>
    <w:p w:rsidR="00B52BFF" w:rsidRDefault="00B52BFF" w:rsidP="00B52BFF">
      <w:r>
        <w:t xml:space="preserve">4.  Next </w:t>
      </w:r>
      <w:r w:rsidR="006721A8">
        <w:t>weekend, there will be at most 10</w:t>
      </w:r>
      <w:r>
        <w:t xml:space="preserve"> birds </w:t>
      </w:r>
      <w:r w:rsidR="00FF1125">
        <w:t xml:space="preserve">(b) </w:t>
      </w:r>
      <w:r>
        <w:t>in the sanctuary.  ____________</w:t>
      </w:r>
    </w:p>
    <w:p w:rsidR="00B52BFF" w:rsidRDefault="00B52BFF" w:rsidP="00B52BFF"/>
    <w:p w:rsidR="00B52BFF" w:rsidRDefault="00B52BFF" w:rsidP="00B52BFF">
      <w:r>
        <w:t xml:space="preserve">5.  </w:t>
      </w:r>
      <w:r w:rsidR="007E23E1">
        <w:t>Tomorrow’s atten</w:t>
      </w:r>
      <w:r w:rsidR="006721A8">
        <w:t xml:space="preserve">dance (a) will be less than 25 </w:t>
      </w:r>
      <w:r w:rsidR="007E23E1">
        <w:t>people.  _____________</w:t>
      </w:r>
    </w:p>
    <w:p w:rsidR="00B52BFF" w:rsidRDefault="00B52BFF" w:rsidP="00B52BFF"/>
    <w:p w:rsidR="00FA2665" w:rsidRDefault="007E23E1" w:rsidP="00B52BFF">
      <w:r>
        <w:t>6.  Today’s att</w:t>
      </w:r>
      <w:r w:rsidR="006721A8">
        <w:t>endance (a) will be at least 750</w:t>
      </w:r>
      <w:r>
        <w:t xml:space="preserve"> people.  _____________</w:t>
      </w:r>
    </w:p>
    <w:p w:rsidR="007E23E1" w:rsidRDefault="007E23E1" w:rsidP="00B52BFF"/>
    <w:p w:rsidR="00FA2665" w:rsidRDefault="00FA2665" w:rsidP="00B52BFF">
      <w:r>
        <w:rPr>
          <w:i/>
        </w:rPr>
        <w:t>Solve and graph each of the following inequalities.</w:t>
      </w:r>
    </w:p>
    <w:tbl>
      <w:tblPr>
        <w:tblStyle w:val="TableGrid"/>
        <w:tblW w:w="0" w:type="auto"/>
        <w:tblLook w:val="04A0"/>
      </w:tblPr>
      <w:tblGrid>
        <w:gridCol w:w="3672"/>
        <w:gridCol w:w="3672"/>
        <w:gridCol w:w="3672"/>
      </w:tblGrid>
      <w:tr w:rsidR="0037586F" w:rsidTr="0037586F">
        <w:tc>
          <w:tcPr>
            <w:tcW w:w="3672" w:type="dxa"/>
          </w:tcPr>
          <w:p w:rsidR="0037586F" w:rsidRDefault="0037586F" w:rsidP="0037586F">
            <w:pPr>
              <w:rPr>
                <w:sz w:val="28"/>
              </w:rPr>
            </w:pPr>
            <w:r>
              <w:t xml:space="preserve">7.    </w:t>
            </w:r>
            <w:r w:rsidRPr="0037586F">
              <w:rPr>
                <w:sz w:val="28"/>
              </w:rPr>
              <w:t xml:space="preserve"> </w:t>
            </w:r>
            <w:r w:rsidR="006721A8">
              <w:rPr>
                <w:sz w:val="28"/>
              </w:rPr>
              <w:t>m – (-8</w:t>
            </w:r>
            <w:r w:rsidR="001F1DF7">
              <w:rPr>
                <w:sz w:val="28"/>
              </w:rPr>
              <w:t xml:space="preserve">) </w:t>
            </w:r>
            <w:r w:rsidR="001F1DF7">
              <w:rPr>
                <w:rFonts w:ascii="Cambria Math" w:hAnsi="Cambria Math"/>
                <w:sz w:val="28"/>
              </w:rPr>
              <w:t>&gt;</w:t>
            </w:r>
            <w:r w:rsidR="00583945">
              <w:rPr>
                <w:sz w:val="28"/>
              </w:rPr>
              <w:t xml:space="preserve"> -32</w:t>
            </w:r>
          </w:p>
          <w:p w:rsidR="00BA66FD" w:rsidRDefault="00BA66FD" w:rsidP="0037586F">
            <w:pPr>
              <w:rPr>
                <w:sz w:val="28"/>
              </w:rPr>
            </w:pPr>
          </w:p>
          <w:p w:rsidR="00584F71" w:rsidRDefault="00584F71" w:rsidP="0037586F">
            <w:pPr>
              <w:rPr>
                <w:sz w:val="28"/>
              </w:rPr>
            </w:pPr>
          </w:p>
          <w:p w:rsidR="00BA66FD" w:rsidRDefault="00BA66FD" w:rsidP="0037586F">
            <w:pPr>
              <w:rPr>
                <w:sz w:val="28"/>
              </w:rPr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0.75pt;height:18pt" o:ole="">
                  <v:imagedata r:id="rId7" o:title=""/>
                </v:shape>
                <o:OLEObject Type="Embed" ProgID="PBrush" ShapeID="_x0000_i1025" DrawAspect="Content" ObjectID="_1410939591" r:id="rId8"/>
              </w:object>
            </w:r>
          </w:p>
          <w:p w:rsidR="00BA66FD" w:rsidRDefault="00BA66FD" w:rsidP="00BA66FD">
            <w:pPr>
              <w:jc w:val="center"/>
            </w:pPr>
          </w:p>
        </w:tc>
        <w:tc>
          <w:tcPr>
            <w:tcW w:w="3672" w:type="dxa"/>
          </w:tcPr>
          <w:p w:rsidR="0037586F" w:rsidRDefault="0037586F" w:rsidP="0037586F">
            <w:r>
              <w:t xml:space="preserve">8.    </w:t>
            </w:r>
            <w:r w:rsidRPr="0037586F">
              <w:rPr>
                <w:position w:val="-22"/>
                <w:sz w:val="28"/>
              </w:rPr>
              <w:object w:dxaOrig="340" w:dyaOrig="620">
                <v:shape id="_x0000_i1026" type="#_x0000_t75" style="width:17.25pt;height:30.75pt" o:ole="">
                  <v:imagedata r:id="rId9" o:title=""/>
                </v:shape>
                <o:OLEObject Type="Embed" ProgID="Equation.DSMT4" ShapeID="_x0000_i1026" DrawAspect="Content" ObjectID="_1410939592" r:id="rId10"/>
              </w:object>
            </w:r>
            <w:r>
              <w:t xml:space="preserve">  </w:t>
            </w:r>
            <w:r>
              <w:rPr>
                <w:rFonts w:ascii="Cambria Math" w:hAnsi="Cambria Math"/>
                <w:sz w:val="28"/>
              </w:rPr>
              <w:t>&lt;</w:t>
            </w:r>
            <w:r w:rsidR="006721A8">
              <w:t xml:space="preserve">  14</w:t>
            </w:r>
            <w:r>
              <w:t xml:space="preserve">  </w:t>
            </w:r>
          </w:p>
          <w:p w:rsidR="00BA66FD" w:rsidRDefault="00BA66FD" w:rsidP="0037586F"/>
          <w:p w:rsidR="00584F71" w:rsidRDefault="00584F71" w:rsidP="0037586F"/>
          <w:p w:rsidR="00BA66FD" w:rsidRPr="00BA66FD" w:rsidRDefault="00BA66FD" w:rsidP="00BA66FD">
            <w:pPr>
              <w:jc w:val="center"/>
              <w:rPr>
                <w:sz w:val="16"/>
              </w:rPr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 id="_x0000_i1027" type="#_x0000_t75" style="width:150.75pt;height:18pt" o:ole="">
                  <v:imagedata r:id="rId7" o:title=""/>
                </v:shape>
                <o:OLEObject Type="Embed" ProgID="PBrush" ShapeID="_x0000_i1027" DrawAspect="Content" ObjectID="_1410939593" r:id="rId11"/>
              </w:object>
            </w:r>
          </w:p>
        </w:tc>
        <w:tc>
          <w:tcPr>
            <w:tcW w:w="3672" w:type="dxa"/>
          </w:tcPr>
          <w:p w:rsidR="0037586F" w:rsidRDefault="0037586F" w:rsidP="00B52BFF">
            <w:pPr>
              <w:rPr>
                <w:sz w:val="28"/>
              </w:rPr>
            </w:pPr>
            <w:r>
              <w:t xml:space="preserve">9.     </w:t>
            </w:r>
            <w:r w:rsidR="001F1DF7">
              <w:t>-</w:t>
            </w:r>
            <w:r w:rsidR="006721A8">
              <w:rPr>
                <w:sz w:val="28"/>
              </w:rPr>
              <w:t>14</w:t>
            </w:r>
            <w:r w:rsidR="001F1DF7">
              <w:rPr>
                <w:sz w:val="28"/>
              </w:rPr>
              <w:t xml:space="preserve"> </w:t>
            </w:r>
            <w:r w:rsidR="001F1DF7">
              <w:rPr>
                <w:rFonts w:ascii="Cambria Math" w:hAnsi="Cambria Math"/>
                <w:sz w:val="28"/>
              </w:rPr>
              <w:t>≤</w:t>
            </w:r>
            <w:r w:rsidR="00583945">
              <w:rPr>
                <w:sz w:val="28"/>
              </w:rPr>
              <w:t xml:space="preserve"> g + (-</w:t>
            </w:r>
            <w:r w:rsidR="006721A8">
              <w:rPr>
                <w:sz w:val="28"/>
              </w:rPr>
              <w:t>7</w:t>
            </w:r>
            <w:r w:rsidR="001F1DF7">
              <w:rPr>
                <w:sz w:val="28"/>
              </w:rPr>
              <w:t>)</w:t>
            </w:r>
          </w:p>
          <w:p w:rsidR="00BA66FD" w:rsidRDefault="00BA66FD" w:rsidP="00B52BFF">
            <w:pPr>
              <w:rPr>
                <w:sz w:val="28"/>
              </w:rPr>
            </w:pPr>
          </w:p>
          <w:p w:rsidR="00584F71" w:rsidRPr="00584F71" w:rsidRDefault="00584F71" w:rsidP="00B52BFF">
            <w:pPr>
              <w:rPr>
                <w:sz w:val="22"/>
              </w:rPr>
            </w:pPr>
          </w:p>
          <w:p w:rsidR="00BA66FD" w:rsidRDefault="00BA66FD" w:rsidP="00B52BFF">
            <w:pPr>
              <w:rPr>
                <w:sz w:val="28"/>
              </w:rPr>
            </w:pPr>
          </w:p>
          <w:p w:rsidR="00BA66FD" w:rsidRPr="0037586F" w:rsidRDefault="00BA66FD" w:rsidP="00BA66FD">
            <w:pPr>
              <w:jc w:val="center"/>
              <w:rPr>
                <w:sz w:val="28"/>
              </w:rPr>
            </w:pPr>
            <w:r>
              <w:object w:dxaOrig="3210" w:dyaOrig="360">
                <v:shape id="_x0000_i1028" type="#_x0000_t75" style="width:150.75pt;height:18pt" o:ole="">
                  <v:imagedata r:id="rId7" o:title=""/>
                </v:shape>
                <o:OLEObject Type="Embed" ProgID="PBrush" ShapeID="_x0000_i1028" DrawAspect="Content" ObjectID="_1410939594" r:id="rId12"/>
              </w:object>
            </w:r>
          </w:p>
        </w:tc>
      </w:tr>
      <w:tr w:rsidR="0037586F" w:rsidTr="0037586F">
        <w:tc>
          <w:tcPr>
            <w:tcW w:w="3672" w:type="dxa"/>
          </w:tcPr>
          <w:p w:rsidR="0037586F" w:rsidRDefault="0037586F" w:rsidP="0037586F">
            <w:pPr>
              <w:rPr>
                <w:sz w:val="28"/>
              </w:rPr>
            </w:pPr>
            <w:r>
              <w:t xml:space="preserve">10.     </w:t>
            </w:r>
            <w:r w:rsidR="0081382B">
              <w:rPr>
                <w:sz w:val="28"/>
              </w:rPr>
              <w:t xml:space="preserve">5x – 7 </w:t>
            </w:r>
            <w:r w:rsidR="001F1DF7" w:rsidRPr="0037586F">
              <w:rPr>
                <w:rFonts w:ascii="Cambria Math" w:hAnsi="Cambria Math"/>
                <w:sz w:val="28"/>
              </w:rPr>
              <w:t>&lt;</w:t>
            </w:r>
            <w:r w:rsidR="004955A1">
              <w:rPr>
                <w:sz w:val="28"/>
              </w:rPr>
              <w:t xml:space="preserve"> 2</w:t>
            </w:r>
            <w:r w:rsidR="006721A8">
              <w:rPr>
                <w:sz w:val="28"/>
              </w:rPr>
              <w:t>8</w:t>
            </w:r>
          </w:p>
          <w:p w:rsidR="00BA66FD" w:rsidRDefault="00BA66FD" w:rsidP="0037586F">
            <w:pPr>
              <w:rPr>
                <w:sz w:val="28"/>
              </w:rPr>
            </w:pPr>
          </w:p>
          <w:p w:rsidR="00BA66FD" w:rsidRDefault="00BA66FD" w:rsidP="0037586F">
            <w:pPr>
              <w:rPr>
                <w:sz w:val="28"/>
              </w:rPr>
            </w:pPr>
          </w:p>
          <w:p w:rsidR="00584F71" w:rsidRDefault="00584F71" w:rsidP="0037586F">
            <w:pPr>
              <w:rPr>
                <w:sz w:val="28"/>
              </w:rPr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 id="_x0000_i1029" type="#_x0000_t75" style="width:150.75pt;height:18pt" o:ole="">
                  <v:imagedata r:id="rId7" o:title=""/>
                </v:shape>
                <o:OLEObject Type="Embed" ProgID="PBrush" ShapeID="_x0000_i1029" DrawAspect="Content" ObjectID="_1410939595" r:id="rId13"/>
              </w:object>
            </w:r>
          </w:p>
          <w:p w:rsidR="00584F71" w:rsidRPr="0037586F" w:rsidRDefault="00584F71" w:rsidP="00BA66FD">
            <w:pPr>
              <w:jc w:val="center"/>
              <w:rPr>
                <w:sz w:val="28"/>
              </w:rPr>
            </w:pPr>
          </w:p>
        </w:tc>
        <w:tc>
          <w:tcPr>
            <w:tcW w:w="3672" w:type="dxa"/>
          </w:tcPr>
          <w:p w:rsidR="0037586F" w:rsidRDefault="0037586F" w:rsidP="0037586F">
            <w:pPr>
              <w:rPr>
                <w:sz w:val="28"/>
              </w:rPr>
            </w:pPr>
            <w:r>
              <w:t xml:space="preserve">11.     </w:t>
            </w:r>
            <w:r w:rsidR="006721A8">
              <w:rPr>
                <w:sz w:val="28"/>
              </w:rPr>
              <w:t>-10</w:t>
            </w:r>
            <w:r w:rsidR="004955A1">
              <w:rPr>
                <w:sz w:val="28"/>
              </w:rPr>
              <w:t xml:space="preserve"> </w:t>
            </w:r>
            <w:r w:rsidR="001F1DF7" w:rsidRPr="0037586F">
              <w:rPr>
                <w:sz w:val="28"/>
              </w:rPr>
              <w:t xml:space="preserve"> </w:t>
            </w:r>
            <w:r w:rsidR="001F1DF7" w:rsidRPr="0037586F">
              <w:rPr>
                <w:rFonts w:ascii="Cambria Math" w:hAnsi="Cambria Math"/>
                <w:sz w:val="28"/>
              </w:rPr>
              <w:t>≥</w:t>
            </w:r>
            <w:r w:rsidR="006721A8">
              <w:rPr>
                <w:sz w:val="28"/>
              </w:rPr>
              <w:t xml:space="preserve">  -3</w:t>
            </w:r>
            <w:r w:rsidR="001F1DF7" w:rsidRPr="0037586F">
              <w:rPr>
                <w:sz w:val="28"/>
              </w:rPr>
              <w:t xml:space="preserve"> + </w:t>
            </w:r>
            <w:r w:rsidR="001F1DF7" w:rsidRPr="0037586F">
              <w:rPr>
                <w:position w:val="-22"/>
                <w:sz w:val="28"/>
              </w:rPr>
              <w:object w:dxaOrig="300" w:dyaOrig="600">
                <v:shape id="_x0000_i1030" type="#_x0000_t75" style="width:15pt;height:30pt" o:ole="">
                  <v:imagedata r:id="rId14" o:title=""/>
                </v:shape>
                <o:OLEObject Type="Embed" ProgID="Equation.DSMT4" ShapeID="_x0000_i1030" DrawAspect="Content" ObjectID="_1410939596" r:id="rId15"/>
              </w:object>
            </w:r>
          </w:p>
          <w:p w:rsidR="00584F71" w:rsidRPr="001F1DF7" w:rsidRDefault="00584F71" w:rsidP="0037586F">
            <w:pPr>
              <w:rPr>
                <w:sz w:val="40"/>
              </w:rPr>
            </w:pPr>
          </w:p>
          <w:p w:rsidR="00BA66FD" w:rsidRDefault="00BA66FD" w:rsidP="0037586F">
            <w:pPr>
              <w:rPr>
                <w:sz w:val="28"/>
              </w:rPr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 id="_x0000_i1031" type="#_x0000_t75" style="width:150.75pt;height:18pt" o:ole="">
                  <v:imagedata r:id="rId7" o:title=""/>
                </v:shape>
                <o:OLEObject Type="Embed" ProgID="PBrush" ShapeID="_x0000_i1031" DrawAspect="Content" ObjectID="_1410939597" r:id="rId16"/>
              </w:object>
            </w:r>
          </w:p>
        </w:tc>
        <w:tc>
          <w:tcPr>
            <w:tcW w:w="3672" w:type="dxa"/>
          </w:tcPr>
          <w:p w:rsidR="0037586F" w:rsidRDefault="0037586F" w:rsidP="0037586F">
            <w:pPr>
              <w:rPr>
                <w:position w:val="-22"/>
                <w:sz w:val="28"/>
              </w:rPr>
            </w:pPr>
            <w:r>
              <w:t xml:space="preserve">12.  </w:t>
            </w:r>
            <w:r w:rsidR="00584F71">
              <w:t xml:space="preserve"> </w:t>
            </w:r>
            <w:r>
              <w:t xml:space="preserve"> </w:t>
            </w:r>
            <w:r w:rsidR="001F1DF7" w:rsidRPr="0037586F">
              <w:rPr>
                <w:sz w:val="28"/>
              </w:rPr>
              <w:t>-</w:t>
            </w:r>
            <w:r w:rsidR="006721A8">
              <w:rPr>
                <w:sz w:val="28"/>
              </w:rPr>
              <w:t>8</w:t>
            </w:r>
            <w:r w:rsidR="001F1DF7">
              <w:rPr>
                <w:sz w:val="28"/>
              </w:rPr>
              <w:t xml:space="preserve"> + -</w:t>
            </w:r>
            <w:r w:rsidR="006721A8">
              <w:rPr>
                <w:sz w:val="28"/>
              </w:rPr>
              <w:t>5</w:t>
            </w:r>
            <w:r w:rsidR="004955A1">
              <w:rPr>
                <w:sz w:val="28"/>
              </w:rPr>
              <w:t>k</w:t>
            </w:r>
            <w:r w:rsidR="001F1DF7" w:rsidRPr="0037586F">
              <w:rPr>
                <w:sz w:val="28"/>
              </w:rPr>
              <w:t xml:space="preserve"> + (-1</w:t>
            </w:r>
            <w:r w:rsidR="006721A8">
              <w:rPr>
                <w:sz w:val="28"/>
              </w:rPr>
              <w:t>4</w:t>
            </w:r>
            <w:r w:rsidR="001F1DF7" w:rsidRPr="0037586F">
              <w:rPr>
                <w:sz w:val="28"/>
              </w:rPr>
              <w:t xml:space="preserve">) </w:t>
            </w:r>
            <w:r w:rsidR="001F1DF7" w:rsidRPr="0037586F">
              <w:rPr>
                <w:rFonts w:ascii="Cambria Math" w:hAnsi="Cambria Math"/>
                <w:sz w:val="28"/>
              </w:rPr>
              <w:t>≤</w:t>
            </w:r>
            <w:r w:rsidR="001F1DF7" w:rsidRPr="0037586F">
              <w:rPr>
                <w:sz w:val="28"/>
              </w:rPr>
              <w:t xml:space="preserve"> -2</w:t>
            </w:r>
          </w:p>
          <w:p w:rsidR="00BA66FD" w:rsidRPr="001F1DF7" w:rsidRDefault="00BA66FD" w:rsidP="0037586F">
            <w:pPr>
              <w:rPr>
                <w:position w:val="-22"/>
                <w:sz w:val="56"/>
              </w:rPr>
            </w:pPr>
          </w:p>
          <w:p w:rsidR="00584F71" w:rsidRPr="00584F71" w:rsidRDefault="00584F71" w:rsidP="0037586F">
            <w:pPr>
              <w:rPr>
                <w:position w:val="-22"/>
                <w:sz w:val="28"/>
              </w:rPr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 id="_x0000_i1032" type="#_x0000_t75" style="width:150.75pt;height:18pt" o:ole="">
                  <v:imagedata r:id="rId7" o:title=""/>
                </v:shape>
                <o:OLEObject Type="Embed" ProgID="PBrush" ShapeID="_x0000_i1032" DrawAspect="Content" ObjectID="_1410939598" r:id="rId17"/>
              </w:object>
            </w:r>
          </w:p>
        </w:tc>
      </w:tr>
      <w:tr w:rsidR="0037586F" w:rsidTr="0037586F">
        <w:tc>
          <w:tcPr>
            <w:tcW w:w="3672" w:type="dxa"/>
          </w:tcPr>
          <w:p w:rsidR="001F1DF7" w:rsidRDefault="0037586F" w:rsidP="001F1DF7">
            <w:pPr>
              <w:rPr>
                <w:sz w:val="28"/>
              </w:rPr>
            </w:pPr>
            <w:r>
              <w:t xml:space="preserve">13.    </w:t>
            </w:r>
            <w:r w:rsidR="0020432F">
              <w:rPr>
                <w:sz w:val="28"/>
              </w:rPr>
              <w:t>3</w:t>
            </w:r>
            <w:r w:rsidR="001F1DF7" w:rsidRPr="0037586F">
              <w:rPr>
                <w:sz w:val="28"/>
              </w:rPr>
              <w:t xml:space="preserve">0 </w:t>
            </w:r>
            <w:r w:rsidR="001F1DF7">
              <w:rPr>
                <w:rFonts w:ascii="Cambria Math" w:hAnsi="Cambria Math"/>
              </w:rPr>
              <w:t>≥</w:t>
            </w:r>
            <w:r w:rsidR="001F1DF7">
              <w:t xml:space="preserve"> </w:t>
            </w:r>
            <w:r w:rsidR="006721A8">
              <w:rPr>
                <w:sz w:val="28"/>
              </w:rPr>
              <w:t>-5(3g + 6</w:t>
            </w:r>
            <w:r w:rsidR="001F1DF7">
              <w:rPr>
                <w:sz w:val="28"/>
              </w:rPr>
              <w:t>)</w:t>
            </w:r>
          </w:p>
          <w:p w:rsidR="0037586F" w:rsidRDefault="0037586F" w:rsidP="0037586F">
            <w:pPr>
              <w:rPr>
                <w:sz w:val="28"/>
              </w:rPr>
            </w:pPr>
          </w:p>
          <w:p w:rsidR="00BA66FD" w:rsidRDefault="00BA66FD" w:rsidP="0037586F">
            <w:pPr>
              <w:rPr>
                <w:sz w:val="28"/>
              </w:rPr>
            </w:pPr>
          </w:p>
          <w:p w:rsidR="00584F71" w:rsidRDefault="00584F71" w:rsidP="0037586F">
            <w:pPr>
              <w:rPr>
                <w:sz w:val="28"/>
              </w:rPr>
            </w:pPr>
          </w:p>
          <w:p w:rsidR="00BA66FD" w:rsidRDefault="00BA66FD" w:rsidP="0037586F">
            <w:pPr>
              <w:rPr>
                <w:sz w:val="28"/>
              </w:rPr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 id="_x0000_i1033" type="#_x0000_t75" style="width:150.75pt;height:18pt" o:ole="">
                  <v:imagedata r:id="rId7" o:title=""/>
                </v:shape>
                <o:OLEObject Type="Embed" ProgID="PBrush" ShapeID="_x0000_i1033" DrawAspect="Content" ObjectID="_1410939599" r:id="rId18"/>
              </w:object>
            </w:r>
          </w:p>
          <w:p w:rsidR="00584F71" w:rsidRDefault="00584F71" w:rsidP="00BA66FD">
            <w:pPr>
              <w:jc w:val="center"/>
            </w:pPr>
          </w:p>
        </w:tc>
        <w:tc>
          <w:tcPr>
            <w:tcW w:w="3672" w:type="dxa"/>
          </w:tcPr>
          <w:p w:rsidR="0037586F" w:rsidRDefault="0037586F" w:rsidP="0037586F">
            <w:pPr>
              <w:rPr>
                <w:sz w:val="28"/>
              </w:rPr>
            </w:pPr>
            <w:r>
              <w:t xml:space="preserve">14.    </w:t>
            </w:r>
            <w:r w:rsidR="006721A8">
              <w:rPr>
                <w:sz w:val="28"/>
              </w:rPr>
              <w:t>11</w:t>
            </w:r>
            <w:r w:rsidR="0020432F">
              <w:rPr>
                <w:sz w:val="28"/>
              </w:rPr>
              <w:t xml:space="preserve"> </w:t>
            </w:r>
            <w:r w:rsidR="001F1DF7">
              <w:rPr>
                <w:sz w:val="28"/>
              </w:rPr>
              <w:t>+</w:t>
            </w:r>
            <w:r w:rsidR="001F1DF7">
              <w:t xml:space="preserve"> </w:t>
            </w:r>
            <w:r w:rsidR="001F1DF7" w:rsidRPr="0037586F">
              <w:rPr>
                <w:position w:val="-22"/>
                <w:sz w:val="28"/>
              </w:rPr>
              <w:object w:dxaOrig="360" w:dyaOrig="600">
                <v:shape id="_x0000_i1034" type="#_x0000_t75" style="width:18pt;height:30pt" o:ole="">
                  <v:imagedata r:id="rId19" o:title=""/>
                </v:shape>
                <o:OLEObject Type="Embed" ProgID="Equation.DSMT4" ShapeID="_x0000_i1034" DrawAspect="Content" ObjectID="_1410939600" r:id="rId20"/>
              </w:object>
            </w:r>
            <w:r w:rsidR="001F1DF7" w:rsidRPr="0037586F">
              <w:rPr>
                <w:sz w:val="28"/>
              </w:rPr>
              <w:t xml:space="preserve"> – </w:t>
            </w:r>
            <w:r w:rsidR="006721A8">
              <w:rPr>
                <w:sz w:val="28"/>
              </w:rPr>
              <w:t>19</w:t>
            </w:r>
            <w:r w:rsidR="001F1DF7" w:rsidRPr="0037586F">
              <w:rPr>
                <w:sz w:val="28"/>
              </w:rPr>
              <w:t xml:space="preserve"> </w:t>
            </w:r>
            <w:r w:rsidR="001F1DF7" w:rsidRPr="0037586F">
              <w:rPr>
                <w:rFonts w:ascii="Cambria Math" w:hAnsi="Cambria Math"/>
                <w:sz w:val="28"/>
              </w:rPr>
              <w:t>&gt;</w:t>
            </w:r>
            <w:r w:rsidR="006721A8">
              <w:rPr>
                <w:sz w:val="28"/>
              </w:rPr>
              <w:t xml:space="preserve"> -8</w:t>
            </w:r>
          </w:p>
          <w:p w:rsidR="00BA66FD" w:rsidRDefault="00BA66FD" w:rsidP="0037586F">
            <w:pPr>
              <w:rPr>
                <w:sz w:val="28"/>
              </w:rPr>
            </w:pPr>
          </w:p>
          <w:p w:rsidR="00584F71" w:rsidRDefault="00584F71" w:rsidP="0037586F">
            <w:pPr>
              <w:rPr>
                <w:sz w:val="28"/>
              </w:rPr>
            </w:pPr>
          </w:p>
          <w:p w:rsidR="001F1DF7" w:rsidRDefault="001F1DF7" w:rsidP="0037586F">
            <w:pPr>
              <w:rPr>
                <w:sz w:val="28"/>
              </w:rPr>
            </w:pPr>
          </w:p>
          <w:p w:rsidR="00BA66FD" w:rsidRPr="00BA66FD" w:rsidRDefault="00BA66FD" w:rsidP="0037586F">
            <w:pPr>
              <w:rPr>
                <w:sz w:val="14"/>
              </w:rPr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 id="_x0000_i1035" type="#_x0000_t75" style="width:150.75pt;height:18pt" o:ole="">
                  <v:imagedata r:id="rId7" o:title=""/>
                </v:shape>
                <o:OLEObject Type="Embed" ProgID="PBrush" ShapeID="_x0000_i1035" DrawAspect="Content" ObjectID="_1410939601" r:id="rId21"/>
              </w:object>
            </w:r>
          </w:p>
        </w:tc>
        <w:tc>
          <w:tcPr>
            <w:tcW w:w="3672" w:type="dxa"/>
          </w:tcPr>
          <w:p w:rsidR="001F1DF7" w:rsidRDefault="00584F71" w:rsidP="00B52BFF">
            <w:pPr>
              <w:rPr>
                <w:sz w:val="28"/>
              </w:rPr>
            </w:pPr>
            <w:r>
              <w:t xml:space="preserve">15.    </w:t>
            </w:r>
            <w:r w:rsidR="001F1DF7">
              <w:t>-</w:t>
            </w:r>
            <w:r w:rsidR="0020432F">
              <w:rPr>
                <w:sz w:val="28"/>
              </w:rPr>
              <w:t>3(m</w:t>
            </w:r>
            <w:r w:rsidR="006721A8">
              <w:rPr>
                <w:sz w:val="28"/>
              </w:rPr>
              <w:t xml:space="preserve"> – 6</w:t>
            </w:r>
            <w:r w:rsidR="001F1DF7">
              <w:rPr>
                <w:sz w:val="28"/>
              </w:rPr>
              <w:t xml:space="preserve">)  </w:t>
            </w:r>
            <w:r w:rsidR="001F1DF7">
              <w:rPr>
                <w:rFonts w:ascii="Cambria Math" w:hAnsi="Cambria Math"/>
                <w:sz w:val="28"/>
              </w:rPr>
              <w:t xml:space="preserve">≤ </w:t>
            </w:r>
            <w:r w:rsidR="006721A8">
              <w:rPr>
                <w:sz w:val="28"/>
              </w:rPr>
              <w:t>-72</w:t>
            </w:r>
          </w:p>
          <w:p w:rsidR="00584F71" w:rsidRDefault="00584F71" w:rsidP="00B52BFF">
            <w:pPr>
              <w:rPr>
                <w:sz w:val="28"/>
              </w:rPr>
            </w:pPr>
          </w:p>
          <w:p w:rsidR="001F1DF7" w:rsidRDefault="001F1DF7" w:rsidP="00B52BFF">
            <w:pPr>
              <w:rPr>
                <w:sz w:val="28"/>
              </w:rPr>
            </w:pPr>
          </w:p>
          <w:p w:rsidR="00107009" w:rsidRDefault="00107009" w:rsidP="00B52BFF">
            <w:pPr>
              <w:rPr>
                <w:sz w:val="28"/>
              </w:rPr>
            </w:pPr>
          </w:p>
          <w:p w:rsidR="00584F71" w:rsidRDefault="00584F71" w:rsidP="00B52BFF">
            <w:pPr>
              <w:rPr>
                <w:sz w:val="28"/>
              </w:rPr>
            </w:pPr>
          </w:p>
          <w:p w:rsidR="00584F71" w:rsidRPr="00584F71" w:rsidRDefault="00584F71" w:rsidP="00584F71">
            <w:pPr>
              <w:jc w:val="center"/>
              <w:rPr>
                <w:sz w:val="28"/>
              </w:rPr>
            </w:pPr>
            <w:r>
              <w:object w:dxaOrig="3210" w:dyaOrig="360">
                <v:shape id="_x0000_i1036" type="#_x0000_t75" style="width:150.75pt;height:18pt" o:ole="">
                  <v:imagedata r:id="rId7" o:title=""/>
                </v:shape>
                <o:OLEObject Type="Embed" ProgID="PBrush" ShapeID="_x0000_i1036" DrawAspect="Content" ObjectID="_1410939602" r:id="rId22"/>
              </w:object>
            </w:r>
          </w:p>
        </w:tc>
      </w:tr>
    </w:tbl>
    <w:p w:rsidR="009255E1" w:rsidRDefault="009255E1" w:rsidP="00B52BFF"/>
    <w:p w:rsidR="009255E1" w:rsidRDefault="009255E1" w:rsidP="00B52BFF"/>
    <w:p w:rsidR="009255E1" w:rsidRDefault="009255E1" w:rsidP="009255E1">
      <w:pPr>
        <w:rPr>
          <w:i/>
        </w:rPr>
      </w:pPr>
      <w:r>
        <w:rPr>
          <w:i/>
        </w:rPr>
        <w:lastRenderedPageBreak/>
        <w:t>Define a variable (V), write an inequality (I), and solve (S) &amp; graph the inequality to represent the solution set.</w:t>
      </w:r>
    </w:p>
    <w:tbl>
      <w:tblPr>
        <w:tblW w:w="10800" w:type="dxa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400"/>
        <w:gridCol w:w="5400"/>
      </w:tblGrid>
      <w:tr w:rsidR="009255E1" w:rsidTr="009255E1">
        <w:tc>
          <w:tcPr>
            <w:tcW w:w="5400" w:type="dxa"/>
          </w:tcPr>
          <w:p w:rsidR="009255E1" w:rsidRPr="005A6297" w:rsidRDefault="00107009" w:rsidP="009255E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6.  </w:t>
            </w:r>
            <w:r w:rsidR="00CF1DA2" w:rsidRPr="005A6297">
              <w:rPr>
                <w:sz w:val="20"/>
                <w:szCs w:val="20"/>
              </w:rPr>
              <w:t xml:space="preserve">The school record for the most points </w:t>
            </w:r>
            <w:r w:rsidR="00060E0F">
              <w:rPr>
                <w:sz w:val="20"/>
                <w:szCs w:val="20"/>
              </w:rPr>
              <w:t>scored in a football season is 80</w:t>
            </w:r>
            <w:r w:rsidR="00CF1DA2" w:rsidRPr="005A6297">
              <w:rPr>
                <w:sz w:val="20"/>
                <w:szCs w:val="20"/>
              </w:rPr>
              <w:t xml:space="preserve">.  </w:t>
            </w:r>
            <w:r w:rsidR="00060E0F">
              <w:rPr>
                <w:sz w:val="20"/>
                <w:szCs w:val="20"/>
              </w:rPr>
              <w:t>Andrew has 65</w:t>
            </w:r>
            <w:r w:rsidR="00CF1DA2" w:rsidRPr="005A6297">
              <w:rPr>
                <w:sz w:val="20"/>
                <w:szCs w:val="20"/>
              </w:rPr>
              <w:t xml:space="preserve"> points so far this season.  </w:t>
            </w:r>
            <w:r w:rsidR="00CF1DA2">
              <w:rPr>
                <w:sz w:val="20"/>
                <w:szCs w:val="20"/>
              </w:rPr>
              <w:t>What is the solution set for h</w:t>
            </w:r>
            <w:r w:rsidR="00CF1DA2" w:rsidRPr="005A6297">
              <w:rPr>
                <w:sz w:val="20"/>
                <w:szCs w:val="20"/>
              </w:rPr>
              <w:t xml:space="preserve">ow many more points </w:t>
            </w:r>
            <w:r w:rsidR="00CF1DA2">
              <w:rPr>
                <w:sz w:val="20"/>
                <w:szCs w:val="20"/>
              </w:rPr>
              <w:t xml:space="preserve">he needs </w:t>
            </w:r>
            <w:r w:rsidR="00CF1DA2" w:rsidRPr="005A6297">
              <w:rPr>
                <w:sz w:val="20"/>
                <w:szCs w:val="20"/>
              </w:rPr>
              <w:t>to break the record?</w:t>
            </w:r>
          </w:p>
          <w:p w:rsidR="009255E1" w:rsidRDefault="009255E1" w:rsidP="00365028"/>
          <w:p w:rsidR="009255E1" w:rsidRPr="005A6297" w:rsidRDefault="009255E1" w:rsidP="00365028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V:  ________________________________</w:t>
            </w: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I:_________________________________</w:t>
            </w: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</w:p>
          <w:p w:rsidR="009255E1" w:rsidRDefault="009255E1" w:rsidP="00365028">
            <w:pPr>
              <w:rPr>
                <w:sz w:val="20"/>
                <w:szCs w:val="20"/>
              </w:rPr>
            </w:pP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</w:p>
          <w:p w:rsidR="009255E1" w:rsidRDefault="009255E1" w:rsidP="00365028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S:  ________________________________</w:t>
            </w:r>
          </w:p>
          <w:p w:rsidR="009255E1" w:rsidRDefault="009255E1" w:rsidP="00365028">
            <w:pPr>
              <w:rPr>
                <w:sz w:val="20"/>
                <w:szCs w:val="20"/>
              </w:rPr>
            </w:pPr>
          </w:p>
          <w:p w:rsidR="009255E1" w:rsidRDefault="009255E1" w:rsidP="00365028">
            <w:pPr>
              <w:jc w:val="center"/>
            </w:pPr>
            <w:r>
              <w:object w:dxaOrig="3210" w:dyaOrig="360">
                <v:shape id="_x0000_i1037" type="#_x0000_t75" style="width:192pt;height:18pt" o:ole="">
                  <v:imagedata r:id="rId7" o:title=""/>
                </v:shape>
                <o:OLEObject Type="Embed" ProgID="PBrush" ShapeID="_x0000_i1037" DrawAspect="Content" ObjectID="_1410939603" r:id="rId23"/>
              </w:object>
            </w:r>
          </w:p>
          <w:p w:rsidR="009255E1" w:rsidRDefault="009255E1" w:rsidP="00365028"/>
        </w:tc>
        <w:tc>
          <w:tcPr>
            <w:tcW w:w="5400" w:type="dxa"/>
          </w:tcPr>
          <w:p w:rsidR="009255E1" w:rsidRPr="005A6297" w:rsidRDefault="00107009" w:rsidP="009255E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7.  </w:t>
            </w:r>
            <w:r w:rsidR="00CF1DA2" w:rsidRPr="005A6297">
              <w:rPr>
                <w:sz w:val="20"/>
                <w:szCs w:val="20"/>
              </w:rPr>
              <w:t>A ride at an amusement par</w:t>
            </w:r>
            <w:r w:rsidR="00CF1DA2">
              <w:rPr>
                <w:sz w:val="20"/>
                <w:szCs w:val="20"/>
              </w:rPr>
              <w:t>k</w:t>
            </w:r>
            <w:r w:rsidR="00CF1DA2" w:rsidRPr="005A6297">
              <w:rPr>
                <w:sz w:val="20"/>
                <w:szCs w:val="20"/>
              </w:rPr>
              <w:t xml:space="preserve"> </w:t>
            </w:r>
            <w:r w:rsidR="00060E0F">
              <w:rPr>
                <w:sz w:val="20"/>
                <w:szCs w:val="20"/>
              </w:rPr>
              <w:t>requires a height of at least 48</w:t>
            </w:r>
            <w:r w:rsidR="00CF1DA2" w:rsidRPr="005A6297">
              <w:rPr>
                <w:sz w:val="20"/>
                <w:szCs w:val="20"/>
              </w:rPr>
              <w:t xml:space="preserve"> in</w:t>
            </w:r>
            <w:r w:rsidR="00060E0F">
              <w:rPr>
                <w:sz w:val="20"/>
                <w:szCs w:val="20"/>
              </w:rPr>
              <w:t>ches.  Your little sister is 38</w:t>
            </w:r>
            <w:r w:rsidR="00CF1DA2" w:rsidRPr="005A6297">
              <w:rPr>
                <w:sz w:val="20"/>
                <w:szCs w:val="20"/>
              </w:rPr>
              <w:t xml:space="preserve"> inches tall.  </w:t>
            </w:r>
            <w:r w:rsidR="00CF1DA2">
              <w:rPr>
                <w:sz w:val="20"/>
                <w:szCs w:val="20"/>
              </w:rPr>
              <w:t>What is the solution set for h</w:t>
            </w:r>
            <w:r w:rsidR="00CF1DA2" w:rsidRPr="005A6297">
              <w:rPr>
                <w:sz w:val="20"/>
                <w:szCs w:val="20"/>
              </w:rPr>
              <w:t xml:space="preserve">ow many more inches must </w:t>
            </w:r>
            <w:r w:rsidR="00980807">
              <w:rPr>
                <w:sz w:val="20"/>
                <w:szCs w:val="20"/>
              </w:rPr>
              <w:t>s</w:t>
            </w:r>
            <w:r w:rsidR="00CF1DA2" w:rsidRPr="005A6297">
              <w:rPr>
                <w:sz w:val="20"/>
                <w:szCs w:val="20"/>
              </w:rPr>
              <w:t>he grow in order to go on the ride?</w:t>
            </w:r>
          </w:p>
          <w:p w:rsidR="009255E1" w:rsidRDefault="009255E1" w:rsidP="00365028"/>
          <w:p w:rsidR="009255E1" w:rsidRPr="005A6297" w:rsidRDefault="009255E1" w:rsidP="00365028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V:  ________________________________</w:t>
            </w: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I:_________________________________</w:t>
            </w: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</w:p>
          <w:p w:rsidR="009255E1" w:rsidRDefault="009255E1" w:rsidP="00365028">
            <w:pPr>
              <w:rPr>
                <w:sz w:val="20"/>
                <w:szCs w:val="20"/>
              </w:rPr>
            </w:pP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</w:p>
          <w:p w:rsidR="009255E1" w:rsidRDefault="009255E1" w:rsidP="00365028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S:  ________________________________</w:t>
            </w:r>
          </w:p>
          <w:p w:rsidR="009255E1" w:rsidRDefault="009255E1" w:rsidP="00365028">
            <w:pPr>
              <w:rPr>
                <w:sz w:val="20"/>
                <w:szCs w:val="20"/>
              </w:rPr>
            </w:pPr>
          </w:p>
          <w:p w:rsidR="009255E1" w:rsidRDefault="009255E1" w:rsidP="00365028">
            <w:pPr>
              <w:jc w:val="center"/>
            </w:pPr>
            <w:r>
              <w:object w:dxaOrig="3210" w:dyaOrig="360">
                <v:shape id="_x0000_i1038" type="#_x0000_t75" style="width:192pt;height:18pt" o:ole="">
                  <v:imagedata r:id="rId7" o:title=""/>
                </v:shape>
                <o:OLEObject Type="Embed" ProgID="PBrush" ShapeID="_x0000_i1038" DrawAspect="Content" ObjectID="_1410939604" r:id="rId24"/>
              </w:object>
            </w:r>
          </w:p>
          <w:p w:rsidR="009255E1" w:rsidRDefault="009255E1" w:rsidP="00365028"/>
        </w:tc>
      </w:tr>
      <w:tr w:rsidR="0081288B" w:rsidTr="009255E1">
        <w:tc>
          <w:tcPr>
            <w:tcW w:w="5400" w:type="dxa"/>
          </w:tcPr>
          <w:p w:rsidR="0081288B" w:rsidRDefault="00107009" w:rsidP="009255E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8.  </w:t>
            </w:r>
            <w:r w:rsidR="00CF1DA2">
              <w:rPr>
                <w:sz w:val="20"/>
                <w:szCs w:val="20"/>
              </w:rPr>
              <w:t xml:space="preserve">Each month, </w:t>
            </w:r>
            <w:r w:rsidR="00060E0F">
              <w:rPr>
                <w:sz w:val="20"/>
                <w:szCs w:val="20"/>
              </w:rPr>
              <w:t>Adam</w:t>
            </w:r>
            <w:r w:rsidR="00CF1DA2" w:rsidRPr="005A6297">
              <w:rPr>
                <w:sz w:val="20"/>
                <w:szCs w:val="20"/>
              </w:rPr>
              <w:t xml:space="preserve"> pays </w:t>
            </w:r>
            <w:r w:rsidR="00060E0F">
              <w:rPr>
                <w:sz w:val="20"/>
                <w:szCs w:val="20"/>
              </w:rPr>
              <w:t>a service fee of $15</w:t>
            </w:r>
            <w:r w:rsidR="00CF1DA2">
              <w:rPr>
                <w:sz w:val="20"/>
                <w:szCs w:val="20"/>
              </w:rPr>
              <w:t xml:space="preserve"> plus </w:t>
            </w:r>
            <w:r w:rsidR="00060E0F">
              <w:rPr>
                <w:sz w:val="20"/>
                <w:szCs w:val="20"/>
              </w:rPr>
              <w:t>$0.06</w:t>
            </w:r>
            <w:r w:rsidR="00CF1DA2" w:rsidRPr="005A6297">
              <w:rPr>
                <w:sz w:val="20"/>
                <w:szCs w:val="20"/>
              </w:rPr>
              <w:t xml:space="preserve"> per kilowatt-hour for electricity. </w:t>
            </w:r>
            <w:r w:rsidR="00060E0F">
              <w:rPr>
                <w:sz w:val="20"/>
                <w:szCs w:val="20"/>
              </w:rPr>
              <w:t xml:space="preserve">This month, </w:t>
            </w:r>
            <w:r w:rsidR="00CF1DA2" w:rsidRPr="005A6297">
              <w:rPr>
                <w:sz w:val="20"/>
                <w:szCs w:val="20"/>
              </w:rPr>
              <w:t>he has budgeted $</w:t>
            </w:r>
            <w:r w:rsidR="00060E0F">
              <w:rPr>
                <w:sz w:val="20"/>
                <w:szCs w:val="20"/>
              </w:rPr>
              <w:t>75 for his</w:t>
            </w:r>
            <w:r w:rsidR="00CF1DA2" w:rsidRPr="005A6297">
              <w:rPr>
                <w:sz w:val="20"/>
                <w:szCs w:val="20"/>
              </w:rPr>
              <w:t xml:space="preserve"> electricity. What is the </w:t>
            </w:r>
            <w:r w:rsidR="00CF1DA2">
              <w:rPr>
                <w:sz w:val="20"/>
                <w:szCs w:val="20"/>
              </w:rPr>
              <w:t xml:space="preserve">solution set for the </w:t>
            </w:r>
            <w:r w:rsidR="00060E0F">
              <w:rPr>
                <w:sz w:val="20"/>
                <w:szCs w:val="20"/>
              </w:rPr>
              <w:t>number of kilowatt-hours Adam</w:t>
            </w:r>
            <w:r w:rsidR="00CF1DA2" w:rsidRPr="005A6297">
              <w:rPr>
                <w:sz w:val="20"/>
                <w:szCs w:val="20"/>
              </w:rPr>
              <w:t xml:space="preserve"> can use and stay within budget?</w:t>
            </w:r>
          </w:p>
          <w:p w:rsidR="00337827" w:rsidRDefault="00337827" w:rsidP="009255E1">
            <w:pPr>
              <w:rPr>
                <w:sz w:val="20"/>
                <w:szCs w:val="20"/>
              </w:rPr>
            </w:pPr>
          </w:p>
          <w:p w:rsidR="0081288B" w:rsidRDefault="0081288B" w:rsidP="009255E1">
            <w:pPr>
              <w:rPr>
                <w:sz w:val="20"/>
                <w:szCs w:val="20"/>
              </w:rPr>
            </w:pP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V:  ________________________________</w:t>
            </w: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I:_________________________________</w:t>
            </w: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</w:p>
          <w:p w:rsidR="0081288B" w:rsidRDefault="0081288B" w:rsidP="0081288B">
            <w:pPr>
              <w:rPr>
                <w:sz w:val="20"/>
                <w:szCs w:val="20"/>
              </w:rPr>
            </w:pP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</w:p>
          <w:p w:rsidR="0081288B" w:rsidRDefault="0081288B" w:rsidP="0081288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S:  ________________________________</w:t>
            </w:r>
          </w:p>
          <w:p w:rsidR="0081288B" w:rsidRDefault="0081288B" w:rsidP="0081288B">
            <w:pPr>
              <w:rPr>
                <w:sz w:val="20"/>
                <w:szCs w:val="20"/>
              </w:rPr>
            </w:pPr>
          </w:p>
          <w:p w:rsidR="0081288B" w:rsidRDefault="0081288B" w:rsidP="0081288B">
            <w:pPr>
              <w:jc w:val="center"/>
            </w:pPr>
            <w:r>
              <w:object w:dxaOrig="3210" w:dyaOrig="360">
                <v:shape id="_x0000_i1039" type="#_x0000_t75" style="width:192pt;height:18pt" o:ole="">
                  <v:imagedata r:id="rId7" o:title=""/>
                </v:shape>
                <o:OLEObject Type="Embed" ProgID="PBrush" ShapeID="_x0000_i1039" DrawAspect="Content" ObjectID="_1410939605" r:id="rId25"/>
              </w:object>
            </w:r>
          </w:p>
          <w:p w:rsidR="0081288B" w:rsidRPr="005A6297" w:rsidRDefault="0081288B" w:rsidP="009255E1">
            <w:pPr>
              <w:rPr>
                <w:sz w:val="20"/>
                <w:szCs w:val="20"/>
              </w:rPr>
            </w:pPr>
          </w:p>
        </w:tc>
        <w:tc>
          <w:tcPr>
            <w:tcW w:w="5400" w:type="dxa"/>
          </w:tcPr>
          <w:p w:rsidR="001D556F" w:rsidRPr="005A6297" w:rsidRDefault="00107009" w:rsidP="001D556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9.  </w:t>
            </w:r>
            <w:r w:rsidR="00060E0F">
              <w:rPr>
                <w:sz w:val="20"/>
                <w:szCs w:val="20"/>
              </w:rPr>
              <w:t>Your mom gave you $15</w:t>
            </w:r>
            <w:r w:rsidR="00CF1DA2">
              <w:rPr>
                <w:sz w:val="20"/>
                <w:szCs w:val="20"/>
              </w:rPr>
              <w:t xml:space="preserve"> to go to the movies.  Yo</w:t>
            </w:r>
            <w:r w:rsidR="00060E0F">
              <w:rPr>
                <w:sz w:val="20"/>
                <w:szCs w:val="20"/>
              </w:rPr>
              <w:t>u spend $7 on your ticket and $5</w:t>
            </w:r>
            <w:r w:rsidR="00CF1DA2">
              <w:rPr>
                <w:sz w:val="20"/>
                <w:szCs w:val="20"/>
              </w:rPr>
              <w:t xml:space="preserve"> on a small bag of popcorn.  You want to spend the rest of your money on boxes of candy to share with your friends</w:t>
            </w:r>
            <w:r w:rsidR="00980807">
              <w:rPr>
                <w:sz w:val="20"/>
                <w:szCs w:val="20"/>
              </w:rPr>
              <w:t>.  If each box of candy costs $2</w:t>
            </w:r>
            <w:r w:rsidR="00CF1DA2">
              <w:rPr>
                <w:sz w:val="20"/>
                <w:szCs w:val="20"/>
              </w:rPr>
              <w:t>, what solution set represents the number of boxes of candy you can buy?</w:t>
            </w:r>
          </w:p>
          <w:p w:rsidR="0081288B" w:rsidRDefault="0081288B" w:rsidP="009255E1"/>
          <w:p w:rsidR="001D556F" w:rsidRPr="005A6297" w:rsidRDefault="001D556F" w:rsidP="001D556F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V:  ________________________________</w:t>
            </w:r>
          </w:p>
          <w:p w:rsidR="001D556F" w:rsidRPr="005A6297" w:rsidRDefault="001D556F" w:rsidP="001D556F">
            <w:pPr>
              <w:rPr>
                <w:sz w:val="20"/>
                <w:szCs w:val="20"/>
              </w:rPr>
            </w:pPr>
          </w:p>
          <w:p w:rsidR="001D556F" w:rsidRPr="005A6297" w:rsidRDefault="001D556F" w:rsidP="001D556F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I:_________________________________</w:t>
            </w:r>
          </w:p>
          <w:p w:rsidR="001D556F" w:rsidRPr="005A6297" w:rsidRDefault="001D556F" w:rsidP="001D556F">
            <w:pPr>
              <w:rPr>
                <w:sz w:val="20"/>
                <w:szCs w:val="20"/>
              </w:rPr>
            </w:pPr>
          </w:p>
          <w:p w:rsidR="001D556F" w:rsidRPr="005A6297" w:rsidRDefault="001D556F" w:rsidP="001D556F">
            <w:pPr>
              <w:rPr>
                <w:sz w:val="20"/>
                <w:szCs w:val="20"/>
              </w:rPr>
            </w:pPr>
          </w:p>
          <w:p w:rsidR="001D556F" w:rsidRDefault="001D556F" w:rsidP="001D556F">
            <w:pPr>
              <w:rPr>
                <w:sz w:val="20"/>
                <w:szCs w:val="20"/>
              </w:rPr>
            </w:pPr>
          </w:p>
          <w:p w:rsidR="001D556F" w:rsidRPr="005A6297" w:rsidRDefault="001D556F" w:rsidP="001D556F">
            <w:pPr>
              <w:rPr>
                <w:sz w:val="20"/>
                <w:szCs w:val="20"/>
              </w:rPr>
            </w:pPr>
          </w:p>
          <w:p w:rsidR="001D556F" w:rsidRDefault="001D556F" w:rsidP="001D556F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S:  ________________________________</w:t>
            </w:r>
          </w:p>
          <w:p w:rsidR="001D556F" w:rsidRDefault="001D556F" w:rsidP="001D556F">
            <w:pPr>
              <w:rPr>
                <w:sz w:val="20"/>
                <w:szCs w:val="20"/>
              </w:rPr>
            </w:pPr>
          </w:p>
          <w:p w:rsidR="001D556F" w:rsidRDefault="001D556F" w:rsidP="001D556F">
            <w:pPr>
              <w:jc w:val="center"/>
            </w:pPr>
            <w:r>
              <w:object w:dxaOrig="3210" w:dyaOrig="360">
                <v:shape id="_x0000_i1040" type="#_x0000_t75" style="width:192pt;height:18pt" o:ole="">
                  <v:imagedata r:id="rId7" o:title=""/>
                </v:shape>
                <o:OLEObject Type="Embed" ProgID="PBrush" ShapeID="_x0000_i1040" DrawAspect="Content" ObjectID="_1410939606" r:id="rId26"/>
              </w:object>
            </w:r>
          </w:p>
          <w:p w:rsidR="001D556F" w:rsidRDefault="001D556F" w:rsidP="009255E1"/>
        </w:tc>
      </w:tr>
      <w:tr w:rsidR="00CF1DA2" w:rsidTr="009255E1">
        <w:tc>
          <w:tcPr>
            <w:tcW w:w="5400" w:type="dxa"/>
          </w:tcPr>
          <w:p w:rsidR="00CF1DA2" w:rsidRDefault="00060E0F" w:rsidP="009255E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.  Six</w:t>
            </w:r>
            <w:r w:rsidR="00CF1DA2">
              <w:rPr>
                <w:sz w:val="20"/>
                <w:szCs w:val="20"/>
              </w:rPr>
              <w:t xml:space="preserve"> times the difference </w:t>
            </w:r>
            <w:r>
              <w:rPr>
                <w:sz w:val="20"/>
                <w:szCs w:val="20"/>
              </w:rPr>
              <w:t xml:space="preserve">of a number and 8 </w:t>
            </w:r>
            <w:proofErr w:type="gramStart"/>
            <w:r>
              <w:rPr>
                <w:sz w:val="20"/>
                <w:szCs w:val="20"/>
              </w:rPr>
              <w:t>is</w:t>
            </w:r>
            <w:proofErr w:type="gramEnd"/>
            <w:r>
              <w:rPr>
                <w:sz w:val="20"/>
                <w:szCs w:val="20"/>
              </w:rPr>
              <w:t xml:space="preserve"> at most 85</w:t>
            </w:r>
            <w:r w:rsidR="00CF1DA2">
              <w:rPr>
                <w:sz w:val="20"/>
                <w:szCs w:val="20"/>
              </w:rPr>
              <w:t xml:space="preserve">.  </w:t>
            </w:r>
            <w:r w:rsidR="00CF1DA2" w:rsidRPr="006F6D23">
              <w:rPr>
                <w:sz w:val="20"/>
                <w:szCs w:val="20"/>
              </w:rPr>
              <w:t>What</w:t>
            </w:r>
            <w:r w:rsidR="00CF1DA2">
              <w:rPr>
                <w:sz w:val="20"/>
                <w:szCs w:val="20"/>
              </w:rPr>
              <w:t xml:space="preserve"> solution set</w:t>
            </w:r>
            <w:r w:rsidR="00CF1DA2" w:rsidRPr="006F6D23">
              <w:rPr>
                <w:sz w:val="20"/>
                <w:szCs w:val="20"/>
              </w:rPr>
              <w:t xml:space="preserve"> </w:t>
            </w:r>
            <w:r w:rsidR="00CF1DA2">
              <w:rPr>
                <w:sz w:val="20"/>
                <w:szCs w:val="20"/>
              </w:rPr>
              <w:t xml:space="preserve">represents what the number can be?  </w:t>
            </w:r>
          </w:p>
        </w:tc>
        <w:tc>
          <w:tcPr>
            <w:tcW w:w="5400" w:type="dxa"/>
          </w:tcPr>
          <w:p w:rsidR="00CF1DA2" w:rsidRDefault="00CF1DA2" w:rsidP="00CF1DA2">
            <w:pPr>
              <w:rPr>
                <w:sz w:val="20"/>
                <w:szCs w:val="20"/>
              </w:rPr>
            </w:pPr>
          </w:p>
          <w:p w:rsidR="00CF1DA2" w:rsidRPr="005A6297" w:rsidRDefault="00CF1DA2" w:rsidP="00CF1DA2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V:  ________________________________</w:t>
            </w:r>
          </w:p>
          <w:p w:rsidR="00CF1DA2" w:rsidRPr="005A6297" w:rsidRDefault="00CF1DA2" w:rsidP="00CF1DA2">
            <w:pPr>
              <w:rPr>
                <w:sz w:val="20"/>
                <w:szCs w:val="20"/>
              </w:rPr>
            </w:pPr>
          </w:p>
          <w:p w:rsidR="00CF1DA2" w:rsidRPr="005A6297" w:rsidRDefault="00CF1DA2" w:rsidP="00CF1DA2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I:_________________________________</w:t>
            </w:r>
          </w:p>
          <w:p w:rsidR="00CF1DA2" w:rsidRPr="005A6297" w:rsidRDefault="00CF1DA2" w:rsidP="00CF1DA2">
            <w:pPr>
              <w:rPr>
                <w:sz w:val="20"/>
                <w:szCs w:val="20"/>
              </w:rPr>
            </w:pPr>
          </w:p>
          <w:p w:rsidR="00CF1DA2" w:rsidRPr="005A6297" w:rsidRDefault="00CF1DA2" w:rsidP="00CF1DA2">
            <w:pPr>
              <w:rPr>
                <w:sz w:val="20"/>
                <w:szCs w:val="20"/>
              </w:rPr>
            </w:pPr>
          </w:p>
          <w:p w:rsidR="00CF1DA2" w:rsidRDefault="00CF1DA2" w:rsidP="00CF1DA2">
            <w:pPr>
              <w:rPr>
                <w:sz w:val="20"/>
                <w:szCs w:val="20"/>
              </w:rPr>
            </w:pPr>
          </w:p>
          <w:p w:rsidR="00CF1DA2" w:rsidRPr="005A6297" w:rsidRDefault="00CF1DA2" w:rsidP="00CF1DA2">
            <w:pPr>
              <w:rPr>
                <w:sz w:val="20"/>
                <w:szCs w:val="20"/>
              </w:rPr>
            </w:pPr>
          </w:p>
          <w:p w:rsidR="00CF1DA2" w:rsidRDefault="00CF1DA2" w:rsidP="00CF1DA2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S:  ________________________________</w:t>
            </w:r>
          </w:p>
          <w:p w:rsidR="00CF1DA2" w:rsidRDefault="00CF1DA2" w:rsidP="00CF1DA2">
            <w:pPr>
              <w:rPr>
                <w:sz w:val="20"/>
                <w:szCs w:val="20"/>
              </w:rPr>
            </w:pPr>
          </w:p>
          <w:p w:rsidR="00CF1DA2" w:rsidRDefault="00CF1DA2" w:rsidP="00CF1DA2">
            <w:pPr>
              <w:jc w:val="center"/>
            </w:pPr>
            <w:r>
              <w:object w:dxaOrig="3210" w:dyaOrig="360">
                <v:shape id="_x0000_i1041" type="#_x0000_t75" style="width:192pt;height:18pt" o:ole="">
                  <v:imagedata r:id="rId7" o:title=""/>
                </v:shape>
                <o:OLEObject Type="Embed" ProgID="PBrush" ShapeID="_x0000_i1041" DrawAspect="Content" ObjectID="_1410939607" r:id="rId27"/>
              </w:object>
            </w:r>
          </w:p>
          <w:p w:rsidR="00CF1DA2" w:rsidRDefault="00CF1DA2" w:rsidP="001D556F">
            <w:pPr>
              <w:rPr>
                <w:sz w:val="20"/>
                <w:szCs w:val="20"/>
              </w:rPr>
            </w:pPr>
          </w:p>
        </w:tc>
      </w:tr>
    </w:tbl>
    <w:p w:rsidR="00FA2665" w:rsidRPr="00FA2665" w:rsidRDefault="00FF1125" w:rsidP="00B52BFF">
      <w:r>
        <w:t xml:space="preserve">                    </w:t>
      </w:r>
      <w:r w:rsidR="00B2072F">
        <w:tab/>
      </w:r>
      <w:r w:rsidR="00B2072F">
        <w:tab/>
      </w:r>
      <w:r w:rsidR="00B2072F">
        <w:tab/>
      </w:r>
    </w:p>
    <w:sectPr w:rsidR="00FA2665" w:rsidRPr="00FA2665" w:rsidSect="00FF112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00B91" w:rsidRDefault="00700B91" w:rsidP="00337827">
      <w:r>
        <w:separator/>
      </w:r>
    </w:p>
  </w:endnote>
  <w:endnote w:type="continuationSeparator" w:id="0">
    <w:p w:rsidR="00700B91" w:rsidRDefault="00700B91" w:rsidP="0033782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00B91" w:rsidRDefault="00700B91" w:rsidP="00337827">
      <w:r>
        <w:separator/>
      </w:r>
    </w:p>
  </w:footnote>
  <w:footnote w:type="continuationSeparator" w:id="0">
    <w:p w:rsidR="00700B91" w:rsidRDefault="00700B91" w:rsidP="0033782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0666FBD"/>
    <w:multiLevelType w:val="hybridMultilevel"/>
    <w:tmpl w:val="3F1C64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EE0A13"/>
    <w:multiLevelType w:val="hybridMultilevel"/>
    <w:tmpl w:val="3A9014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DAD24C1"/>
    <w:multiLevelType w:val="hybridMultilevel"/>
    <w:tmpl w:val="57C0D9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85A63B2"/>
    <w:multiLevelType w:val="hybridMultilevel"/>
    <w:tmpl w:val="33C8C9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AE32858"/>
    <w:multiLevelType w:val="hybridMultilevel"/>
    <w:tmpl w:val="BBCC3B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2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52BFF"/>
    <w:rsid w:val="00010205"/>
    <w:rsid w:val="0003224A"/>
    <w:rsid w:val="00060E0F"/>
    <w:rsid w:val="00096CA2"/>
    <w:rsid w:val="00107009"/>
    <w:rsid w:val="00153F68"/>
    <w:rsid w:val="001D556F"/>
    <w:rsid w:val="001F1DF7"/>
    <w:rsid w:val="0020432F"/>
    <w:rsid w:val="002D273E"/>
    <w:rsid w:val="00337827"/>
    <w:rsid w:val="0037586F"/>
    <w:rsid w:val="004955A1"/>
    <w:rsid w:val="00583945"/>
    <w:rsid w:val="00584F71"/>
    <w:rsid w:val="006721A8"/>
    <w:rsid w:val="006D52EF"/>
    <w:rsid w:val="00700B91"/>
    <w:rsid w:val="0076458E"/>
    <w:rsid w:val="007E23E1"/>
    <w:rsid w:val="00801C87"/>
    <w:rsid w:val="0081288B"/>
    <w:rsid w:val="0081382B"/>
    <w:rsid w:val="00865C40"/>
    <w:rsid w:val="00893B1A"/>
    <w:rsid w:val="009255E1"/>
    <w:rsid w:val="0093441C"/>
    <w:rsid w:val="00934A16"/>
    <w:rsid w:val="00980807"/>
    <w:rsid w:val="009C4FBF"/>
    <w:rsid w:val="00A7283F"/>
    <w:rsid w:val="00A77ACB"/>
    <w:rsid w:val="00AD13FA"/>
    <w:rsid w:val="00B2072F"/>
    <w:rsid w:val="00B52BFF"/>
    <w:rsid w:val="00BA66FD"/>
    <w:rsid w:val="00BF2F4C"/>
    <w:rsid w:val="00C223F2"/>
    <w:rsid w:val="00CD6803"/>
    <w:rsid w:val="00CF1DA2"/>
    <w:rsid w:val="00DB1AB6"/>
    <w:rsid w:val="00E462DB"/>
    <w:rsid w:val="00E66DAB"/>
    <w:rsid w:val="00E76E36"/>
    <w:rsid w:val="00FA2665"/>
    <w:rsid w:val="00FF11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01C87"/>
    <w:rPr>
      <w:rFonts w:ascii="Comic Sans MS" w:hAnsi="Comic Sans M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2072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C223F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223F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33782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37827"/>
    <w:rPr>
      <w:rFonts w:ascii="Comic Sans MS" w:hAnsi="Comic Sans MS"/>
      <w:sz w:val="24"/>
      <w:szCs w:val="24"/>
    </w:rPr>
  </w:style>
  <w:style w:type="paragraph" w:styleId="Footer">
    <w:name w:val="footer"/>
    <w:basedOn w:val="Normal"/>
    <w:link w:val="FooterChar"/>
    <w:rsid w:val="0033782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337827"/>
    <w:rPr>
      <w:rFonts w:ascii="Comic Sans MS" w:hAnsi="Comic Sans MS"/>
      <w:sz w:val="24"/>
      <w:szCs w:val="24"/>
    </w:rPr>
  </w:style>
  <w:style w:type="paragraph" w:styleId="ListParagraph">
    <w:name w:val="List Paragraph"/>
    <w:basedOn w:val="Normal"/>
    <w:uiPriority w:val="34"/>
    <w:qFormat/>
    <w:rsid w:val="007E23E1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image" Target="media/image1.png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3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450</Words>
  <Characters>2569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 Date:__________ Core:_____</vt:lpstr>
    </vt:vector>
  </TitlesOfParts>
  <Company>WCPSS</Company>
  <LinksUpToDate>false</LinksUpToDate>
  <CharactersWithSpaces>30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 Date:__________ Core:_____</dc:title>
  <dc:subject/>
  <dc:creator>WCPSS</dc:creator>
  <cp:keywords/>
  <dc:description/>
  <cp:lastModifiedBy>mnoonan</cp:lastModifiedBy>
  <cp:revision>5</cp:revision>
  <dcterms:created xsi:type="dcterms:W3CDTF">2012-09-25T21:46:00Z</dcterms:created>
  <dcterms:modified xsi:type="dcterms:W3CDTF">2012-10-05T14:53:00Z</dcterms:modified>
</cp:coreProperties>
</file>